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  <w:bookmarkStart w:id="0" w:name="_GoBack"/>
          <w:bookmarkEnd w:id="0"/>
        </w:p>
        <w:p w:rsidR="00EE18AB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6247870" w:history="1">
            <w:r w:rsidR="00EE18AB" w:rsidRPr="00403A2B">
              <w:rPr>
                <w:rStyle w:val="Hyperlink"/>
                <w:noProof/>
              </w:rPr>
              <w:t>Real-Time Systems</w:t>
            </w:r>
            <w:r w:rsidR="00EE18AB">
              <w:rPr>
                <w:noProof/>
                <w:webHidden/>
              </w:rPr>
              <w:tab/>
            </w:r>
            <w:r w:rsidR="00EE18AB">
              <w:rPr>
                <w:noProof/>
                <w:webHidden/>
              </w:rPr>
              <w:fldChar w:fldCharType="begin"/>
            </w:r>
            <w:r w:rsidR="00EE18AB">
              <w:rPr>
                <w:noProof/>
                <w:webHidden/>
              </w:rPr>
              <w:instrText xml:space="preserve"> PAGEREF _Toc436247870 \h </w:instrText>
            </w:r>
            <w:r w:rsidR="00EE18AB">
              <w:rPr>
                <w:noProof/>
                <w:webHidden/>
              </w:rPr>
            </w:r>
            <w:r w:rsidR="00EE18AB">
              <w:rPr>
                <w:noProof/>
                <w:webHidden/>
              </w:rPr>
              <w:fldChar w:fldCharType="separate"/>
            </w:r>
            <w:r w:rsidR="00EE18AB">
              <w:rPr>
                <w:noProof/>
                <w:webHidden/>
              </w:rPr>
              <w:t>2</w:t>
            </w:r>
            <w:r w:rsidR="00EE18AB"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1" w:history="1">
            <w:r w:rsidRPr="00403A2B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2" w:history="1">
            <w:r w:rsidRPr="00403A2B">
              <w:rPr>
                <w:rStyle w:val="Hyperlink"/>
                <w:noProof/>
              </w:rPr>
              <w:t>Differe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3" w:history="1">
            <w:r w:rsidRPr="00403A2B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4" w:history="1">
            <w:r w:rsidRPr="00403A2B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5" w:history="1">
            <w:r w:rsidRPr="00403A2B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6" w:history="1">
            <w:r w:rsidRPr="00403A2B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7" w:history="1">
            <w:r w:rsidRPr="00403A2B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8" w:history="1">
            <w:r w:rsidRPr="00403A2B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79" w:history="1">
            <w:r w:rsidRPr="00403A2B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0" w:history="1">
            <w:r w:rsidRPr="00403A2B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1" w:history="1">
            <w:r w:rsidRPr="00403A2B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2" w:history="1">
            <w:r w:rsidRPr="00403A2B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3" w:history="1">
            <w:r w:rsidRPr="00403A2B">
              <w:rPr>
                <w:rStyle w:val="Hyperlink"/>
                <w:noProof/>
              </w:rPr>
              <w:t>Cristian’s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4" w:history="1">
            <w:r w:rsidRPr="00403A2B">
              <w:rPr>
                <w:rStyle w:val="Hyperlink"/>
                <w:noProof/>
              </w:rPr>
              <w:t>Berkele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5" w:history="1">
            <w:r w:rsidRPr="00403A2B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6" w:history="1">
            <w:r w:rsidRPr="00403A2B">
              <w:rPr>
                <w:rStyle w:val="Hyperlink"/>
                <w:noProof/>
              </w:rPr>
              <w:t>Samp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7" w:history="1">
            <w:r w:rsidRPr="00403A2B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8" w:history="1">
            <w:r w:rsidRPr="00403A2B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89" w:history="1">
            <w:r w:rsidRPr="00403A2B">
              <w:rPr>
                <w:rStyle w:val="Hyperlink"/>
                <w:noProof/>
              </w:rPr>
              <w:t>Fai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90" w:history="1">
            <w:r w:rsidRPr="00403A2B">
              <w:rPr>
                <w:rStyle w:val="Hyperlink"/>
                <w:noProof/>
              </w:rPr>
              <w:t>Voting Sche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18AB" w:rsidRDefault="00EE18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891" w:history="1">
            <w:r w:rsidRPr="00403A2B">
              <w:rPr>
                <w:rStyle w:val="Hyperlink"/>
                <w:noProof/>
              </w:rPr>
              <w:t>Information Redundan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6247870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6247871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5pt;height:20.05pt" o:ole="">
            <v:imagedata r:id="rId9" o:title=""/>
          </v:shape>
          <o:OLEObject Type="Embed" ProgID="Equation.DSMT4" ShapeID="_x0000_i1025" DrawAspect="Content" ObjectID="_1509989846" r:id="rId10"/>
        </w:object>
      </w:r>
    </w:p>
    <w:p w:rsidR="00FA1809" w:rsidRDefault="00FA1809" w:rsidP="00FA1809">
      <w:pPr>
        <w:pStyle w:val="Heading2"/>
      </w:pPr>
      <w:bookmarkStart w:id="3" w:name="_Toc436247872"/>
      <w:r>
        <w:t>Difference Equations</w:t>
      </w:r>
      <w:bookmarkEnd w:id="3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.05pt;height:33.2pt" o:ole="">
            <v:imagedata r:id="rId11" o:title=""/>
          </v:shape>
          <o:OLEObject Type="Embed" ProgID="Equation.DSMT4" ShapeID="_x0000_i1026" DrawAspect="Content" ObjectID="_1509989847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3.05pt;height:33.2pt" o:ole="">
            <v:imagedata r:id="rId13" o:title=""/>
          </v:shape>
          <o:OLEObject Type="Embed" ProgID="Equation.DSMT4" ShapeID="_x0000_i1027" DrawAspect="Content" ObjectID="_1509989848" r:id="rId14"/>
        </w:object>
      </w:r>
    </w:p>
    <w:p w:rsidR="00FA1809" w:rsidRDefault="00FA1809" w:rsidP="00FA1809">
      <w:pPr>
        <w:pStyle w:val="Heading3"/>
      </w:pPr>
      <w:bookmarkStart w:id="4" w:name="_Toc436247873"/>
      <w:r>
        <w:t>e.g.)</w:t>
      </w:r>
      <w:bookmarkEnd w:id="4"/>
    </w:p>
    <w:p w:rsidR="00613410" w:rsidRDefault="00FA1809" w:rsidP="00AD21FE">
      <w:pPr>
        <w:pStyle w:val="NoSpacing"/>
      </w:pPr>
      <w:r>
        <w:t>u[n] – u[n–1] = 48e[n] – 40e[n–1]</w:t>
      </w:r>
    </w:p>
    <w:p w:rsidR="00FA1809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9.05pt;height:96.1pt" o:ole="">
            <v:imagedata r:id="rId15" o:title=""/>
          </v:shape>
          <o:OLEObject Type="Embed" ProgID="Equation.DSMT4" ShapeID="_x0000_i1028" DrawAspect="Content" ObjectID="_1509989849" r:id="rId16"/>
        </w:object>
      </w:r>
      <w:r w:rsidR="0066213D">
        <w:t>Group:</w:t>
      </w:r>
    </w:p>
    <w:p w:rsidR="0066213D" w:rsidRDefault="0066213D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.05pt;height:37.9pt" o:ole="">
            <v:imagedata r:id="rId17" o:title=""/>
          </v:shape>
          <o:OLEObject Type="Embed" ProgID="Equation.DSMT4" ShapeID="_x0000_i1029" DrawAspect="Content" ObjectID="_1509989850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2.05pt;height:91.1pt" o:ole="">
            <v:imagedata r:id="rId19" o:title=""/>
          </v:shape>
          <o:OLEObject Type="Embed" ProgID="Equation.DSMT4" ShapeID="_x0000_i1030" DrawAspect="Content" ObjectID="_1509989851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7.9pt" o:ole="">
            <v:imagedata r:id="rId21" o:title=""/>
          </v:shape>
          <o:OLEObject Type="Embed" ProgID="Equation.DSMT4" ShapeID="_x0000_i1031" DrawAspect="Content" ObjectID="_1509989852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85pt;height:19.1pt" o:ole="">
            <v:imagedata r:id="rId23" o:title=""/>
          </v:shape>
          <o:OLEObject Type="Embed" ProgID="Equation.DSMT4" ShapeID="_x0000_i1032" DrawAspect="Content" ObjectID="_1509989853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7pt;height:54.15pt" o:ole="">
            <v:imagedata r:id="rId25" o:title=""/>
          </v:shape>
          <o:OLEObject Type="Embed" ProgID="Equation.DSMT4" ShapeID="_x0000_i1033" DrawAspect="Content" ObjectID="_1509989854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15pt;height:54.15pt" o:ole="">
            <v:imagedata r:id="rId27" o:title=""/>
          </v:shape>
          <o:OLEObject Type="Embed" ProgID="Equation.DSMT4" ShapeID="_x0000_i1034" DrawAspect="Content" ObjectID="_1509989855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99.85pt;height:82.95pt" o:ole="">
            <v:imagedata r:id="rId29" o:title=""/>
          </v:shape>
          <o:OLEObject Type="Embed" ProgID="Equation.DSMT4" ShapeID="_x0000_i1035" DrawAspect="Content" ObjectID="_1509989856" r:id="rId30"/>
        </w:object>
      </w:r>
    </w:p>
    <w:p w:rsidR="00AD21FE" w:rsidRDefault="00FC455E" w:rsidP="00FC455E">
      <w:pPr>
        <w:pStyle w:val="Heading1"/>
      </w:pPr>
      <w:bookmarkStart w:id="5" w:name="_Toc436247874"/>
      <w:r>
        <w:t>Task optimization</w:t>
      </w:r>
      <w:bookmarkEnd w:id="5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80.15pt;height:19.7pt" o:ole="">
            <v:imagedata r:id="rId31" o:title=""/>
          </v:shape>
          <o:OLEObject Type="Embed" ProgID="Equation.DSMT4" ShapeID="_x0000_i1036" DrawAspect="Content" ObjectID="_1509989857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37" type="#_x0000_t75" style="width:51.95pt;height:35.05pt" o:ole="">
            <v:imagedata r:id="rId33" o:title=""/>
          </v:shape>
          <o:OLEObject Type="Embed" ProgID="Equation.DSMT4" ShapeID="_x0000_i1037" DrawAspect="Content" ObjectID="_1509989858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6" w:name="_Toc436247875"/>
      <w:r>
        <w:t>Types of Scheduling</w:t>
      </w:r>
      <w:bookmarkEnd w:id="6"/>
    </w:p>
    <w:p w:rsidR="001C2A39" w:rsidRDefault="001C2A39" w:rsidP="001C2A39">
      <w:pPr>
        <w:pStyle w:val="Heading2"/>
      </w:pPr>
      <w:bookmarkStart w:id="7" w:name="_Toc436247876"/>
      <w:r>
        <w:t>Static</w:t>
      </w:r>
      <w:bookmarkEnd w:id="7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8" w:name="_Toc436247877"/>
      <w:r w:rsidRPr="00703D70">
        <w:t>FIFO</w:t>
      </w:r>
      <w:bookmarkEnd w:id="8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3.85pt;height:26.9pt" o:ole="">
            <v:imagedata r:id="rId35" o:title=""/>
          </v:shape>
          <o:OLEObject Type="Embed" ProgID="Equation.DSMT4" ShapeID="_x0000_i1038" DrawAspect="Content" ObjectID="_1509989859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7pt;height:26.3pt" o:ole="">
            <v:imagedata r:id="rId37" o:title=""/>
          </v:shape>
          <o:OLEObject Type="Embed" ProgID="Equation.DSMT4" ShapeID="_x0000_i1039" DrawAspect="Content" ObjectID="_1509989860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9" w:name="_Toc436247878"/>
      <w:r>
        <w:t>Dynamic</w:t>
      </w:r>
      <w:bookmarkEnd w:id="9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10" w:name="_Toc436247879"/>
      <w:r>
        <w:t>Multiprocessor</w:t>
      </w:r>
      <w:bookmarkEnd w:id="10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1" w:name="_Toc436247880"/>
      <w:r>
        <w:t>Task Interactions</w:t>
      </w:r>
      <w:bookmarkEnd w:id="11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2" w:name="_Toc436247881"/>
      <w:r>
        <w:t>Sporadic Server</w:t>
      </w:r>
      <w:bookmarkEnd w:id="12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4pt;height:37.9pt" o:ole="">
            <v:imagedata r:id="rId39" o:title=""/>
          </v:shape>
          <o:OLEObject Type="Embed" ProgID="Equation.DSMT4" ShapeID="_x0000_i1040" DrawAspect="Content" ObjectID="_1509989861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3" w:name="_Toc436247882"/>
      <w:r>
        <w:t>Clocks</w:t>
      </w:r>
      <w:bookmarkEnd w:id="13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7.9pt" o:ole="">
            <v:imagedata r:id="rId41" o:title=""/>
          </v:shape>
          <o:OLEObject Type="Embed" ProgID="Equation.DSMT4" ShapeID="_x0000_i1041" DrawAspect="Content" ObjectID="_1509989862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1.05pt;height:37.9pt" o:ole="">
            <v:imagedata r:id="rId43" o:title=""/>
          </v:shape>
          <o:OLEObject Type="Embed" ProgID="Equation.DSMT4" ShapeID="_x0000_i1042" DrawAspect="Content" ObjectID="_1509989863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4" w:name="_Toc436247883"/>
      <w:r>
        <w:t>Cristian’s Algorithm</w:t>
      </w:r>
      <w:bookmarkEnd w:id="14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8.9pt;height:31pt" o:ole="">
            <v:imagedata r:id="rId45" o:title=""/>
          </v:shape>
          <o:OLEObject Type="Embed" ProgID="Equation.DSMT4" ShapeID="_x0000_i1043" DrawAspect="Content" ObjectID="_1509989864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1.05pt;height:31pt" o:ole="">
            <v:imagedata r:id="rId47" o:title=""/>
          </v:shape>
          <o:OLEObject Type="Embed" ProgID="Equation.DSMT4" ShapeID="_x0000_i1044" DrawAspect="Content" ObjectID="_1509989865" r:id="rId48"/>
        </w:object>
      </w:r>
    </w:p>
    <w:p w:rsidR="007332B5" w:rsidRDefault="007332B5" w:rsidP="007332B5">
      <w:pPr>
        <w:pStyle w:val="Heading2"/>
      </w:pPr>
      <w:bookmarkStart w:id="15" w:name="_Toc436247884"/>
      <w:r>
        <w:t>Berkeley</w:t>
      </w:r>
      <w:bookmarkEnd w:id="15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</w:t>
      </w:r>
      <w:r w:rsidR="000F2CC1">
        <w:rPr>
          <w:rFonts w:cs="Times New Roman"/>
        </w:rPr>
        <w:t>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6" w:name="_Toc436247885"/>
      <w:r>
        <w:t>PID Control</w:t>
      </w:r>
      <w:bookmarkEnd w:id="16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4.8pt;height:31pt" o:ole="">
            <v:imagedata r:id="rId50" o:title=""/>
          </v:shape>
          <o:OLEObject Type="Embed" ProgID="Equation.DSMT4" ShapeID="_x0000_i1045" DrawAspect="Content" ObjectID="_1509989866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46" type="#_x0000_t75" style="width:99.85pt;height:38.8pt" o:ole="">
            <v:imagedata r:id="rId53" o:title=""/>
          </v:shape>
          <o:OLEObject Type="Embed" ProgID="Equation.DSMT4" ShapeID="_x0000_i1046" DrawAspect="Content" ObjectID="_1509989867" r:id="rId54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47" type="#_x0000_t75" style="width:132.1pt;height:38.8pt" o:ole="">
            <v:imagedata r:id="rId55" o:title=""/>
          </v:shape>
          <o:OLEObject Type="Embed" ProgID="Equation.DSMT4" ShapeID="_x0000_i1047" DrawAspect="Content" ObjectID="_1509989868" r:id="rId56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48" type="#_x0000_t75" style="width:134.9pt;height:38.8pt" o:ole="">
            <v:imagedata r:id="rId57" o:title=""/>
          </v:shape>
          <o:OLEObject Type="Embed" ProgID="Equation.DSMT4" ShapeID="_x0000_i1048" DrawAspect="Content" ObjectID="_1509989869" r:id="rId58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49" type="#_x0000_t75" style="width:156.85pt;height:40.05pt" o:ole="">
            <v:imagedata r:id="rId59" o:title=""/>
          </v:shape>
          <o:OLEObject Type="Embed" ProgID="Equation.DSMT4" ShapeID="_x0000_i1049" DrawAspect="Content" ObjectID="_1509989870" r:id="rId60"/>
        </w:object>
      </w:r>
      <w:r w:rsidR="00C6537F" w:rsidRPr="00C6537F">
        <w:rPr>
          <w:position w:val="-36"/>
        </w:rPr>
        <w:object w:dxaOrig="3379" w:dyaOrig="800">
          <v:shape id="_x0000_i1050" type="#_x0000_t75" style="width:169.05pt;height:40.05pt" o:ole="">
            <v:imagedata r:id="rId61" o:title=""/>
          </v:shape>
          <o:OLEObject Type="Embed" ProgID="Equation.DSMT4" ShapeID="_x0000_i1050" DrawAspect="Content" ObjectID="_1509989871" r:id="rId62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51" type="#_x0000_t75" style="width:180pt;height:26pt" o:ole="">
            <v:imagedata r:id="rId63" o:title=""/>
          </v:shape>
          <o:OLEObject Type="Embed" ProgID="Equation.DSMT4" ShapeID="_x0000_i1051" DrawAspect="Content" ObjectID="_1509989872" r:id="rId64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01781E" w:rsidRDefault="0001781E" w:rsidP="00AE0C06">
      <w:pPr>
        <w:pStyle w:val="Heading2"/>
      </w:pPr>
      <w:bookmarkStart w:id="17" w:name="_Toc436247886"/>
      <w:r>
        <w:t>Sampling</w:t>
      </w:r>
      <w:bookmarkEnd w:id="17"/>
    </w:p>
    <w:p w:rsidR="00AE0C06" w:rsidRDefault="00AE0C06" w:rsidP="00AE0C06">
      <w:pPr>
        <w:pStyle w:val="NoSpacing"/>
      </w:pPr>
      <w:r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1781E" w:rsidP="0001781E">
      <w:pPr>
        <w:pStyle w:val="NoSpacing"/>
      </w:pPr>
      <w:r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1D6C96" w:rsidRDefault="00AE0C06" w:rsidP="0001781E">
      <w:pPr>
        <w:pStyle w:val="NoSpacing"/>
      </w:pPr>
      <w:r>
        <w:t>T</w:t>
      </w:r>
      <w:r>
        <w:rPr>
          <w:vertAlign w:val="subscript"/>
        </w:rPr>
        <w:t>s</w:t>
      </w:r>
      <w:r>
        <w:t xml:space="preserve"> ≈ </w:t>
      </w:r>
      <w:r w:rsidRPr="00AE0C06">
        <w:rPr>
          <w:position w:val="-24"/>
        </w:rPr>
        <w:object w:dxaOrig="1760" w:dyaOrig="620">
          <v:shape id="_x0000_i1055" type="#_x0000_t75" style="width:87.95pt;height:31pt" o:ole="">
            <v:imagedata r:id="rId65" o:title=""/>
          </v:shape>
          <o:OLEObject Type="Embed" ProgID="Equation.DSMT4" ShapeID="_x0000_i1055" DrawAspect="Content" ObjectID="_1509989873" r:id="rId66"/>
        </w:object>
      </w:r>
    </w:p>
    <w:p w:rsidR="001D6C96" w:rsidRPr="0001781E" w:rsidRDefault="001D6C96" w:rsidP="0001781E">
      <w:pPr>
        <w:pStyle w:val="NoSpacing"/>
        <w:rPr>
          <w:b/>
        </w:rPr>
      </w:pPr>
    </w:p>
    <w:p w:rsidR="00960707" w:rsidRDefault="00960707" w:rsidP="00960707">
      <w:pPr>
        <w:pStyle w:val="Heading2"/>
      </w:pPr>
      <w:bookmarkStart w:id="18" w:name="_Toc436247887"/>
      <w:r>
        <w:t>Designing a PID Controller</w:t>
      </w:r>
      <w:bookmarkEnd w:id="18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2" type="#_x0000_t75" style="width:109.25pt;height:36.95pt" o:ole="">
            <v:imagedata r:id="rId67" o:title=""/>
          </v:shape>
          <o:OLEObject Type="Embed" ProgID="Equation.DSMT4" ShapeID="_x0000_i1052" DrawAspect="Content" ObjectID="_1509989874" r:id="rId68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3" type="#_x0000_t75" style="width:113pt;height:67pt" o:ole="">
            <v:imagedata r:id="rId69" o:title=""/>
          </v:shape>
          <o:OLEObject Type="Embed" ProgID="Equation.DSMT4" ShapeID="_x0000_i1053" DrawAspect="Content" ObjectID="_1509989875" r:id="rId70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54" type="#_x0000_t75" style="width:112.05pt;height:31pt" o:ole="">
            <v:imagedata r:id="rId71" o:title=""/>
          </v:shape>
          <o:OLEObject Type="Embed" ProgID="Equation.DSMT4" ShapeID="_x0000_i1054" DrawAspect="Content" ObjectID="_1509989876" r:id="rId72"/>
        </w:object>
      </w:r>
    </w:p>
    <w:p w:rsidR="00850530" w:rsidRPr="00914A4C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610AF3" w:rsidRPr="00D03C0A" w:rsidRDefault="00610AF3" w:rsidP="00610AF3">
      <w:pPr>
        <w:pStyle w:val="Heading1"/>
      </w:pPr>
      <w:bookmarkStart w:id="19" w:name="_Toc436247888"/>
      <w:r>
        <w:t>Jitter</w:t>
      </w:r>
      <w:bookmarkEnd w:id="19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20" w:name="_Toc436247889"/>
      <w:r>
        <w:t>Fail</w:t>
      </w:r>
      <w:bookmarkEnd w:id="20"/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21" w:name="_Toc434489845"/>
      <w:bookmarkStart w:id="22" w:name="_Toc436247890"/>
      <w:r>
        <w:t>Voting Schemes</w:t>
      </w:r>
      <w:bookmarkEnd w:id="21"/>
      <w:bookmarkEnd w:id="22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0A32F9" w:rsidRDefault="000A32F9" w:rsidP="0013503A">
      <w:pPr>
        <w:pStyle w:val="NoSpacing"/>
      </w:pPr>
    </w:p>
    <w:p w:rsidR="008355C9" w:rsidRDefault="008355C9" w:rsidP="008355C9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8355C9" w:rsidRDefault="008355C9" w:rsidP="008355C9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8355C9" w:rsidRDefault="008355C9" w:rsidP="008355C9">
      <w:pPr>
        <w:pStyle w:val="NoSpacing"/>
      </w:pPr>
    </w:p>
    <w:p w:rsidR="008355C9" w:rsidRDefault="008355C9" w:rsidP="008355C9">
      <w:pPr>
        <w:pStyle w:val="NoSpacing"/>
      </w:pPr>
      <w:r>
        <w:t xml:space="preserve">(BCET^): estimation of BCET </w:t>
      </w:r>
    </w:p>
    <w:p w:rsidR="008355C9" w:rsidRDefault="008355C9" w:rsidP="008355C9">
      <w:pPr>
        <w:pStyle w:val="NoSpacing"/>
      </w:pPr>
      <w:r>
        <w:t xml:space="preserve">(WCET^): estimation of WCET </w:t>
      </w:r>
    </w:p>
    <w:p w:rsidR="008355C9" w:rsidRDefault="008355C9" w:rsidP="008355C9">
      <w:pPr>
        <w:pStyle w:val="NoSpacing"/>
      </w:pPr>
      <w:r>
        <w:t>BCET^ &lt; BCET &lt; WCET, WCET^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3" w:name="_Toc436247891"/>
      <w:r>
        <w:t>Information Redundancy</w:t>
      </w:r>
      <w:bookmarkEnd w:id="23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1’s are even for </w:t>
      </w:r>
      <w:r>
        <w:rPr>
          <w:b/>
        </w:rPr>
        <w:t>even parity</w:t>
      </w:r>
      <w:r>
        <w:t xml:space="preserve"> and odd 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Pr="0013503A" w:rsidRDefault="00AF6AF5" w:rsidP="0013503A">
      <w:pPr>
        <w:pStyle w:val="NoSpacing"/>
      </w:pPr>
    </w:p>
    <w:sectPr w:rsidR="00AF6AF5" w:rsidRPr="0013503A" w:rsidSect="00A00DB0">
      <w:headerReference w:type="default" r:id="rId73"/>
      <w:footerReference w:type="default" r:id="rId74"/>
      <w:footerReference w:type="first" r:id="rId75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2542" w:rsidRDefault="00882542" w:rsidP="00A00DB0">
      <w:pPr>
        <w:spacing w:after="0" w:line="240" w:lineRule="auto"/>
      </w:pPr>
      <w:r>
        <w:separator/>
      </w:r>
    </w:p>
  </w:endnote>
  <w:endnote w:type="continuationSeparator" w:id="0">
    <w:p w:rsidR="00882542" w:rsidRDefault="00882542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D6C96" w:rsidRDefault="001D6C96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E18AB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1D6C96" w:rsidRDefault="001D6C9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1D6C96" w:rsidRDefault="001D6C96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E18AB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E18AB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1D6C96" w:rsidRDefault="001D6C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2542" w:rsidRDefault="00882542" w:rsidP="00A00DB0">
      <w:pPr>
        <w:spacing w:after="0" w:line="240" w:lineRule="auto"/>
      </w:pPr>
      <w:r>
        <w:separator/>
      </w:r>
    </w:p>
  </w:footnote>
  <w:footnote w:type="continuationSeparator" w:id="0">
    <w:p w:rsidR="00882542" w:rsidRDefault="00882542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D6C96" w:rsidRDefault="001D6C96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9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7"/>
  </w:num>
  <w:num w:numId="12">
    <w:abstractNumId w:val="2"/>
  </w:num>
  <w:num w:numId="13">
    <w:abstractNumId w:val="31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30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8"/>
  </w:num>
  <w:num w:numId="31">
    <w:abstractNumId w:val="16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4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531F"/>
    <w:rsid w:val="0006120A"/>
    <w:rsid w:val="00070FFA"/>
    <w:rsid w:val="000A317D"/>
    <w:rsid w:val="000A32F9"/>
    <w:rsid w:val="000A7D58"/>
    <w:rsid w:val="000D62D6"/>
    <w:rsid w:val="000D6B9E"/>
    <w:rsid w:val="000E080B"/>
    <w:rsid w:val="000E6474"/>
    <w:rsid w:val="000E668E"/>
    <w:rsid w:val="000F2CC1"/>
    <w:rsid w:val="001005F5"/>
    <w:rsid w:val="00107580"/>
    <w:rsid w:val="00120EC1"/>
    <w:rsid w:val="00133658"/>
    <w:rsid w:val="0013503A"/>
    <w:rsid w:val="0014664B"/>
    <w:rsid w:val="00151478"/>
    <w:rsid w:val="00152E58"/>
    <w:rsid w:val="001701D6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1D6C96"/>
    <w:rsid w:val="0023373E"/>
    <w:rsid w:val="00240ADA"/>
    <w:rsid w:val="002537A8"/>
    <w:rsid w:val="002666D9"/>
    <w:rsid w:val="002701EB"/>
    <w:rsid w:val="00270466"/>
    <w:rsid w:val="0028492C"/>
    <w:rsid w:val="0028524D"/>
    <w:rsid w:val="002B0B5C"/>
    <w:rsid w:val="002B7B4E"/>
    <w:rsid w:val="002C5363"/>
    <w:rsid w:val="0030497A"/>
    <w:rsid w:val="003113EF"/>
    <w:rsid w:val="00317AB8"/>
    <w:rsid w:val="00322FB3"/>
    <w:rsid w:val="00325FC0"/>
    <w:rsid w:val="00334DAD"/>
    <w:rsid w:val="00347485"/>
    <w:rsid w:val="0037448C"/>
    <w:rsid w:val="0037591D"/>
    <w:rsid w:val="00382503"/>
    <w:rsid w:val="0038443E"/>
    <w:rsid w:val="00395B01"/>
    <w:rsid w:val="003A055A"/>
    <w:rsid w:val="003B0145"/>
    <w:rsid w:val="003D7C61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6307"/>
    <w:rsid w:val="004D6DD8"/>
    <w:rsid w:val="004D7FF4"/>
    <w:rsid w:val="004E410F"/>
    <w:rsid w:val="004F1403"/>
    <w:rsid w:val="00520223"/>
    <w:rsid w:val="00527806"/>
    <w:rsid w:val="00534694"/>
    <w:rsid w:val="005523DA"/>
    <w:rsid w:val="005745DC"/>
    <w:rsid w:val="00577116"/>
    <w:rsid w:val="005772D2"/>
    <w:rsid w:val="00592156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6213D"/>
    <w:rsid w:val="00674B35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90917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2542"/>
    <w:rsid w:val="008825C3"/>
    <w:rsid w:val="00893D12"/>
    <w:rsid w:val="00894F76"/>
    <w:rsid w:val="008953E3"/>
    <w:rsid w:val="008E40A6"/>
    <w:rsid w:val="008F51AD"/>
    <w:rsid w:val="00904C5A"/>
    <w:rsid w:val="00907218"/>
    <w:rsid w:val="00911192"/>
    <w:rsid w:val="00914A4C"/>
    <w:rsid w:val="00916B81"/>
    <w:rsid w:val="009429D6"/>
    <w:rsid w:val="009478D9"/>
    <w:rsid w:val="00960707"/>
    <w:rsid w:val="00960E66"/>
    <w:rsid w:val="0097093B"/>
    <w:rsid w:val="00990AE3"/>
    <w:rsid w:val="009A4FB5"/>
    <w:rsid w:val="009C4BED"/>
    <w:rsid w:val="009D6FD2"/>
    <w:rsid w:val="009E6DD0"/>
    <w:rsid w:val="009F0ACA"/>
    <w:rsid w:val="009F31C2"/>
    <w:rsid w:val="00A00DB0"/>
    <w:rsid w:val="00A02183"/>
    <w:rsid w:val="00A31996"/>
    <w:rsid w:val="00A3655A"/>
    <w:rsid w:val="00A42F1C"/>
    <w:rsid w:val="00A73495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2BA8"/>
    <w:rsid w:val="00B22533"/>
    <w:rsid w:val="00B2443E"/>
    <w:rsid w:val="00B25757"/>
    <w:rsid w:val="00B34DB4"/>
    <w:rsid w:val="00B45557"/>
    <w:rsid w:val="00B511C0"/>
    <w:rsid w:val="00B566C6"/>
    <w:rsid w:val="00B72B63"/>
    <w:rsid w:val="00BA576E"/>
    <w:rsid w:val="00BB6A3F"/>
    <w:rsid w:val="00BB729E"/>
    <w:rsid w:val="00BE39E8"/>
    <w:rsid w:val="00BF3A22"/>
    <w:rsid w:val="00C07E7A"/>
    <w:rsid w:val="00C115B7"/>
    <w:rsid w:val="00C134F7"/>
    <w:rsid w:val="00C13C8F"/>
    <w:rsid w:val="00C37B97"/>
    <w:rsid w:val="00C6537F"/>
    <w:rsid w:val="00C66D24"/>
    <w:rsid w:val="00C809CF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210F3"/>
    <w:rsid w:val="00F2675A"/>
    <w:rsid w:val="00F2741A"/>
    <w:rsid w:val="00F428D4"/>
    <w:rsid w:val="00F53FD9"/>
    <w:rsid w:val="00F6595D"/>
    <w:rsid w:val="00F73560"/>
    <w:rsid w:val="00F87626"/>
    <w:rsid w:val="00FA1809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E6AC2E-0756-4590-94A0-C03477C54D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8</TotalTime>
  <Pages>1</Pages>
  <Words>2336</Words>
  <Characters>13319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65</cp:revision>
  <cp:lastPrinted>2015-11-26T01:49:00Z</cp:lastPrinted>
  <dcterms:created xsi:type="dcterms:W3CDTF">2015-09-17T04:05:00Z</dcterms:created>
  <dcterms:modified xsi:type="dcterms:W3CDTF">2015-11-26T01:49:00Z</dcterms:modified>
</cp:coreProperties>
</file>